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61" r:id="rId2"/>
    <p:sldId id="262" r:id="rId3"/>
    <p:sldId id="260" r:id="rId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78" autoAdjust="0"/>
    <p:restoredTop sz="94660"/>
  </p:normalViewPr>
  <p:slideViewPr>
    <p:cSldViewPr>
      <p:cViewPr varScale="1">
        <p:scale>
          <a:sx n="97" d="100"/>
          <a:sy n="97" d="100"/>
        </p:scale>
        <p:origin x="34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87DE7B-6D90-4FEA-854E-C91B624ECE81}" type="datetimeFigureOut">
              <a:rPr lang="ru-RU" smtClean="0"/>
              <a:pPr/>
              <a:t>19.02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DA9392-990F-41EF-80AA-D3614B62D8BE}" type="slidenum">
              <a:rPr lang="ru-RU" smtClean="0"/>
              <a:pPr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74177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/>
        </p:spPr>
      </p:sp>
      <p:sp>
        <p:nvSpPr>
          <p:cNvPr id="1351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/>
          </a:p>
        </p:txBody>
      </p:sp>
      <p:sp>
        <p:nvSpPr>
          <p:cNvPr id="135171" name="Номер слайда 6"/>
          <p:cNvSpPr txBox="1">
            <a:spLocks noGrp="1"/>
          </p:cNvSpPr>
          <p:nvPr/>
        </p:nvSpPr>
        <p:spPr bwMode="auto">
          <a:xfrm>
            <a:off x="3884464" y="8685879"/>
            <a:ext cx="2972004" cy="45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938" tIns="47469" rIns="94938" bIns="47469" anchor="b"/>
          <a:lstStyle/>
          <a:p>
            <a:pPr algn="r" defTabSz="949490"/>
            <a:fld id="{E7768FFD-AD73-456A-9A5D-5B1B616B61E7}" type="slidenum">
              <a:rPr lang="ru-RU" sz="1200"/>
              <a:pPr algn="r" defTabSz="949490"/>
              <a:t>3</a:t>
            </a:fld>
            <a:endParaRPr lang="ru-RU" sz="1200" dirty="0"/>
          </a:p>
        </p:txBody>
      </p:sp>
      <p:sp>
        <p:nvSpPr>
          <p:cNvPr id="135172" name="Верхний колонтитул 8"/>
          <p:cNvSpPr txBox="1">
            <a:spLocks noGrp="1"/>
          </p:cNvSpPr>
          <p:nvPr/>
        </p:nvSpPr>
        <p:spPr bwMode="auto">
          <a:xfrm>
            <a:off x="2" y="2"/>
            <a:ext cx="2972004" cy="45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938" tIns="47469" rIns="94938" bIns="47469"/>
          <a:lstStyle/>
          <a:p>
            <a:pPr defTabSz="949490"/>
            <a:endParaRPr lang="ru-RU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2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2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2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9.0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pPr/>
              <a:t>19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№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1691680" y="130673"/>
            <a:ext cx="7080844" cy="698181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Підвищення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стійкості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прискорюючих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структур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до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високовакуумного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пробою</a:t>
            </a:r>
            <a:endParaRPr lang="en-US" sz="3000" dirty="0">
              <a:solidFill>
                <a:srgbClr val="333399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7" name="Объект 6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2978322"/>
            <a:ext cx="4107149" cy="3080362"/>
          </a:xfrm>
          <a:prstGeom prst="rect">
            <a:avLst/>
          </a:prstGeom>
        </p:spPr>
      </p:pic>
      <p:pic>
        <p:nvPicPr>
          <p:cNvPr id="10" name="Місце для вмісту 9">
            <a:extLst>
              <a:ext uri="{FF2B5EF4-FFF2-40B4-BE49-F238E27FC236}">
                <a16:creationId xmlns:a16="http://schemas.microsoft.com/office/drawing/2014/main" id="{FD27E7C8-21B2-4275-9C39-45597FFACACE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5" t="9244" r="7850" b="333"/>
          <a:stretch/>
        </p:blipFill>
        <p:spPr>
          <a:xfrm>
            <a:off x="4890888" y="3237115"/>
            <a:ext cx="3657601" cy="2796477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71476" y="4076246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0"/>
          </a:p>
        </p:txBody>
      </p:sp>
      <p:grpSp>
        <p:nvGrpSpPr>
          <p:cNvPr id="8" name="Group 2">
            <a:extLst>
              <a:ext uri="{FF2B5EF4-FFF2-40B4-BE49-F238E27FC236}">
                <a16:creationId xmlns:a16="http://schemas.microsoft.com/office/drawing/2014/main" id="{2C7A1B18-B580-4A8C-B0E9-3A436824FDF6}"/>
              </a:ext>
            </a:extLst>
          </p:cNvPr>
          <p:cNvGrpSpPr>
            <a:grpSpLocks/>
          </p:cNvGrpSpPr>
          <p:nvPr/>
        </p:nvGrpSpPr>
        <p:grpSpPr bwMode="auto">
          <a:xfrm>
            <a:off x="106363" y="260350"/>
            <a:ext cx="1657350" cy="684213"/>
            <a:chOff x="67" y="145"/>
            <a:chExt cx="1044" cy="431"/>
          </a:xfrm>
        </p:grpSpPr>
        <p:sp>
          <p:nvSpPr>
            <p:cNvPr id="11" name="Oval 3">
              <a:extLst>
                <a:ext uri="{FF2B5EF4-FFF2-40B4-BE49-F238E27FC236}">
                  <a16:creationId xmlns:a16="http://schemas.microsoft.com/office/drawing/2014/main" id="{93C558D4-7555-4713-BA2E-3092FDB5C9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2" name="Text Box 4">
              <a:extLst>
                <a:ext uri="{FF2B5EF4-FFF2-40B4-BE49-F238E27FC236}">
                  <a16:creationId xmlns:a16="http://schemas.microsoft.com/office/drawing/2014/main" id="{6F679DC6-3689-41F8-BA92-0580BFF52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13" name="Text Box 5">
              <a:extLst>
                <a:ext uri="{FF2B5EF4-FFF2-40B4-BE49-F238E27FC236}">
                  <a16:creationId xmlns:a16="http://schemas.microsoft.com/office/drawing/2014/main" id="{00350457-C33F-4028-BAF5-D042244814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462854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B07C06E-A579-4EA5-B196-4F5AAB24D2C0}"/>
              </a:ext>
            </a:extLst>
          </p:cNvPr>
          <p:cNvSpPr txBox="1"/>
          <p:nvPr/>
        </p:nvSpPr>
        <p:spPr>
          <a:xfrm>
            <a:off x="940394" y="6084585"/>
            <a:ext cx="3295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плив релятивістських ефектів на </a:t>
            </a:r>
          </a:p>
          <a:p>
            <a:pPr algn="ctr"/>
            <a:r>
              <a:rPr lang="uk-UA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ьову емісію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260B609-FB40-47B4-A317-4F88FCEB02D2}"/>
              </a:ext>
            </a:extLst>
          </p:cNvPr>
          <p:cNvSpPr txBox="1"/>
          <p:nvPr/>
        </p:nvSpPr>
        <p:spPr>
          <a:xfrm>
            <a:off x="5100116" y="6058684"/>
            <a:ext cx="34396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плив магнітного поля на </a:t>
            </a:r>
          </a:p>
          <a:p>
            <a:pPr algn="ctr"/>
            <a:r>
              <a:rPr lang="uk-UA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ьову емісію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003CC1E-9D44-4633-B9E0-4439D4302FF9}"/>
              </a:ext>
            </a:extLst>
          </p:cNvPr>
          <p:cNvSpPr txBox="1"/>
          <p:nvPr/>
        </p:nvSpPr>
        <p:spPr>
          <a:xfrm>
            <a:off x="510040" y="908720"/>
            <a:ext cx="8105894" cy="21193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/>
          <a:p>
            <a:pPr algn="just" defTabSz="91440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У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рамках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наукового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співробітництва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між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Інститутом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рикладної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фізики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НАН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України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та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ЦЕРН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о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рограмі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LIC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роводяться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експериментальні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та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теоретичні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дослідження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з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ідвищення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стійкості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рискорюючих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структур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до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високовакуумного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робою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Дослідж</a:t>
            </a:r>
            <a:r>
              <a:rPr lang="uk-UA" dirty="0" err="1">
                <a:latin typeface="Times New Roman" pitchFamily="18" charset="0"/>
                <a:cs typeface="Times New Roman" pitchFamily="18" charset="0"/>
              </a:rPr>
              <a:t>уються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роцеси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що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відбуваються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ри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високо-вакуумному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робої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з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врахуванням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різних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чинників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впливу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зовнішнього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відсікаючого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магнітного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оля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аралельного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оверхні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металу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релятивістських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ефектів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врахування дефектів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оверхні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9089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1691680" y="130673"/>
            <a:ext cx="7080844" cy="698181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uk-UA" sz="3000" dirty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Проблема відповідності теоретичного та експериментального струму польової емісії</a:t>
            </a:r>
            <a:endParaRPr lang="en-US" sz="3000" dirty="0">
              <a:solidFill>
                <a:srgbClr val="333399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71476" y="4076246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0"/>
          </a:p>
        </p:txBody>
      </p:sp>
      <p:grpSp>
        <p:nvGrpSpPr>
          <p:cNvPr id="8" name="Group 2">
            <a:extLst>
              <a:ext uri="{FF2B5EF4-FFF2-40B4-BE49-F238E27FC236}">
                <a16:creationId xmlns:a16="http://schemas.microsoft.com/office/drawing/2014/main" id="{2C7A1B18-B580-4A8C-B0E9-3A436824FDF6}"/>
              </a:ext>
            </a:extLst>
          </p:cNvPr>
          <p:cNvGrpSpPr>
            <a:grpSpLocks/>
          </p:cNvGrpSpPr>
          <p:nvPr/>
        </p:nvGrpSpPr>
        <p:grpSpPr bwMode="auto">
          <a:xfrm>
            <a:off x="106363" y="260350"/>
            <a:ext cx="1657350" cy="684213"/>
            <a:chOff x="67" y="145"/>
            <a:chExt cx="1044" cy="431"/>
          </a:xfrm>
        </p:grpSpPr>
        <p:sp>
          <p:nvSpPr>
            <p:cNvPr id="11" name="Oval 3">
              <a:extLst>
                <a:ext uri="{FF2B5EF4-FFF2-40B4-BE49-F238E27FC236}">
                  <a16:creationId xmlns:a16="http://schemas.microsoft.com/office/drawing/2014/main" id="{93C558D4-7555-4713-BA2E-3092FDB5C9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2" name="Text Box 4">
              <a:extLst>
                <a:ext uri="{FF2B5EF4-FFF2-40B4-BE49-F238E27FC236}">
                  <a16:creationId xmlns:a16="http://schemas.microsoft.com/office/drawing/2014/main" id="{6F679DC6-3689-41F8-BA92-0580BFF52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13" name="Text Box 5">
              <a:extLst>
                <a:ext uri="{FF2B5EF4-FFF2-40B4-BE49-F238E27FC236}">
                  <a16:creationId xmlns:a16="http://schemas.microsoft.com/office/drawing/2014/main" id="{00350457-C33F-4028-BAF5-D042244814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462854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  <p:sp>
        <p:nvSpPr>
          <p:cNvPr id="5" name="Місце для вмісту 4">
            <a:extLst>
              <a:ext uri="{FF2B5EF4-FFF2-40B4-BE49-F238E27FC236}">
                <a16:creationId xmlns:a16="http://schemas.microsoft.com/office/drawing/2014/main" id="{0741DCD0-BE03-4BDB-BD74-97E7A145279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51520" y="1485582"/>
            <a:ext cx="8339364" cy="5241745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ijal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mre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yritsakis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ibuz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adin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jurabekov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University of Helsinki, Finland; University of Tartu, Estonia) 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Field emission from the first principles: Effect of point defects on the value of the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orkfunction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 Spada, A. De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renz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L. Lotto, N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la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M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ui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orzio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FX, Italy) “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reakdown Induced by Rupture of Dielectric layer model”</a:t>
            </a: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fakham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h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sante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ndfried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h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sté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e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znec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fr-F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énie électrique et électronique de Paris, Laboratoire de Physique des Gaz et des Plasmas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3D Modeling of field electron emission from micro-structured surfaces”</a:t>
            </a:r>
          </a:p>
          <a:p>
            <a:r>
              <a:rPr lang="en-US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. </a:t>
            </a:r>
            <a:r>
              <a:rPr lang="en-US" sz="1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uensch</a:t>
            </a:r>
            <a:r>
              <a:rPr lang="en-US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(CERN) </a:t>
            </a: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A possible mechanism for enhanced field emission”</a:t>
            </a:r>
          </a:p>
          <a:p>
            <a:pPr marL="0" indent="0">
              <a:buNone/>
            </a:pPr>
            <a:endParaRPr lang="uk-UA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блема: </a:t>
            </a:r>
            <a:r>
              <a:rPr 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півпадіння</a:t>
            </a:r>
            <a:r>
              <a:rPr 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кспериментальної</a:t>
            </a:r>
            <a:r>
              <a:rPr 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lang="ru-RU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оретичної</a:t>
            </a:r>
            <a:r>
              <a:rPr 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ольт-</a:t>
            </a:r>
            <a:r>
              <a:rPr lang="ru-RU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мперної</a:t>
            </a:r>
            <a:r>
              <a:rPr 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характеристики </a:t>
            </a:r>
            <a:r>
              <a:rPr lang="ru-RU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бхідно</a:t>
            </a:r>
            <a:r>
              <a:rPr 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користати</a:t>
            </a:r>
            <a:r>
              <a:rPr 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актор </a:t>
            </a:r>
            <a:r>
              <a:rPr lang="ru-RU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ідсилення</a:t>
            </a:r>
            <a:r>
              <a:rPr 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я β =30-100.</a:t>
            </a:r>
          </a:p>
          <a:p>
            <a:pPr marL="0" indent="0">
              <a:buNone/>
            </a:pPr>
            <a:r>
              <a:rPr lang="ru-RU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яснення</a:t>
            </a:r>
            <a:r>
              <a:rPr 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еометричні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стря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на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верхні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еншення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боти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оду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користання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ЕМ показало,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о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стря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винні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ути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еншими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а 100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м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ле вони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рмодинамічно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стабільні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ижче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м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меншення роботи виходу, наприклад, міді (4,5 </a:t>
            </a:r>
            <a:r>
              <a:rPr lang="uk-UA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В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на 0,5 </a:t>
            </a:r>
            <a:r>
              <a:rPr lang="uk-UA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В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едостатньо для збільшення струму аналогічно коефіцієнту підсилення 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=30 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 більше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uk-UA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кутник 16">
            <a:extLst>
              <a:ext uri="{FF2B5EF4-FFF2-40B4-BE49-F238E27FC236}">
                <a16:creationId xmlns:a16="http://schemas.microsoft.com/office/drawing/2014/main" id="{C524792C-271C-4AD0-801A-E5331F65F3D4}"/>
              </a:ext>
            </a:extLst>
          </p:cNvPr>
          <p:cNvSpPr/>
          <p:nvPr/>
        </p:nvSpPr>
        <p:spPr>
          <a:xfrm>
            <a:off x="1000605" y="992475"/>
            <a:ext cx="7142789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2400" b="1" dirty="0">
                <a:ln>
                  <a:solidFill>
                    <a:srgbClr val="00B050"/>
                  </a:solidFill>
                </a:ln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Arc2019, 16 to 19 September 2019 Padova, Italy.</a:t>
            </a:r>
            <a:endParaRPr lang="uk-UA" sz="6600" b="1" dirty="0">
              <a:ln>
                <a:solidFill>
                  <a:srgbClr val="00B050"/>
                </a:solidFill>
              </a:ln>
              <a:solidFill>
                <a:schemeClr val="accent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кутник 18">
            <a:extLst>
              <a:ext uri="{FF2B5EF4-FFF2-40B4-BE49-F238E27FC236}">
                <a16:creationId xmlns:a16="http://schemas.microsoft.com/office/drawing/2014/main" id="{74DD19E4-2283-4DA7-B22A-4C0BDEF36AC8}"/>
              </a:ext>
            </a:extLst>
          </p:cNvPr>
          <p:cNvSpPr/>
          <p:nvPr/>
        </p:nvSpPr>
        <p:spPr>
          <a:xfrm>
            <a:off x="251520" y="1454140"/>
            <a:ext cx="8352928" cy="276694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6017009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6363" y="260350"/>
            <a:ext cx="1657350" cy="684213"/>
            <a:chOff x="67" y="145"/>
            <a:chExt cx="1044" cy="431"/>
          </a:xfrm>
        </p:grpSpPr>
        <p:sp>
          <p:nvSpPr>
            <p:cNvPr id="134162" name="Oval 3"/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34163" name="Text Box 4"/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134164" name="Text Box 5"/>
            <p:cNvSpPr txBox="1">
              <a:spLocks noChangeArrowheads="1"/>
            </p:cNvSpPr>
            <p:nvPr/>
          </p:nvSpPr>
          <p:spPr bwMode="auto">
            <a:xfrm rot="-1462854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  <p:sp>
        <p:nvSpPr>
          <p:cNvPr id="5836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504820" y="71415"/>
            <a:ext cx="7067707" cy="100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ru-RU" sz="3000" dirty="0" err="1">
                <a:solidFill>
                  <a:srgbClr val="333399"/>
                </a:solidFill>
                <a:latin typeface="Times New Roman" pitchFamily="18" charset="0"/>
              </a:rPr>
              <a:t>Вплив</a:t>
            </a:r>
            <a:r>
              <a:rPr lang="ru-RU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sz="3000" dirty="0" err="1">
                <a:solidFill>
                  <a:srgbClr val="333399"/>
                </a:solidFill>
                <a:latin typeface="Times New Roman" pitchFamily="18" charset="0"/>
              </a:rPr>
              <a:t>вакансій</a:t>
            </a:r>
            <a:r>
              <a:rPr lang="ru-RU" sz="3000" dirty="0">
                <a:solidFill>
                  <a:srgbClr val="333399"/>
                </a:solidFill>
                <a:latin typeface="Times New Roman" pitchFamily="18" charset="0"/>
              </a:rPr>
              <a:t> та пор на струм</a:t>
            </a:r>
            <a:endParaRPr lang="en-US" sz="3000" dirty="0">
              <a:solidFill>
                <a:srgbClr val="333399"/>
              </a:solidFill>
              <a:latin typeface="Times New Roman" pitchFamily="18" charset="0"/>
            </a:endParaRPr>
          </a:p>
          <a:p>
            <a:pPr algn="ctr"/>
            <a:r>
              <a:rPr lang="ru-RU" sz="3000" dirty="0" err="1">
                <a:solidFill>
                  <a:srgbClr val="333399"/>
                </a:solidFill>
                <a:latin typeface="Times New Roman" pitchFamily="18" charset="0"/>
              </a:rPr>
              <a:t>польової</a:t>
            </a:r>
            <a:r>
              <a:rPr lang="ru-RU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sz="3000" dirty="0" err="1">
                <a:solidFill>
                  <a:srgbClr val="333399"/>
                </a:solidFill>
                <a:latin typeface="Times New Roman" pitchFamily="18" charset="0"/>
              </a:rPr>
              <a:t>емісії</a:t>
            </a:r>
            <a:endParaRPr lang="en-US" sz="3000" dirty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928662" y="1311164"/>
            <a:ext cx="2466880" cy="1514448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2963494" y="1455180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3115894" y="1671204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2819478" y="1887228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3115894" y="2175260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вал 14"/>
          <p:cNvSpPr/>
          <p:nvPr/>
        </p:nvSpPr>
        <p:spPr>
          <a:xfrm>
            <a:off x="2963494" y="2535300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2675462" y="1607580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2747470" y="2463292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2603454" y="2031244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2891486" y="2175260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3115894" y="1887228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Овал 24"/>
          <p:cNvSpPr/>
          <p:nvPr/>
        </p:nvSpPr>
        <p:spPr>
          <a:xfrm>
            <a:off x="3179518" y="1383172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1131301" y="1383172"/>
            <a:ext cx="8565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b="1" i="1" dirty="0">
                <a:latin typeface="Times New Roman" pitchFamily="18" charset="0"/>
                <a:cs typeface="Times New Roman" pitchFamily="18" charset="0"/>
              </a:rPr>
              <a:t>метал</a:t>
            </a:r>
            <a:endParaRPr lang="ru-RU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3661034" y="1262655"/>
            <a:ext cx="876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b="1" i="1" dirty="0">
                <a:latin typeface="Times New Roman" pitchFamily="18" charset="0"/>
                <a:cs typeface="Times New Roman" pitchFamily="18" charset="0"/>
              </a:rPr>
              <a:t>вакуум</a:t>
            </a:r>
            <a:endParaRPr lang="ru-RU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218548"/>
              </p:ext>
            </p:extLst>
          </p:nvPr>
        </p:nvGraphicFramePr>
        <p:xfrm>
          <a:off x="3857207" y="1665416"/>
          <a:ext cx="281475" cy="37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207" y="1665416"/>
                        <a:ext cx="281475" cy="37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4947567" y="1311164"/>
            <a:ext cx="2466880" cy="1514448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5150206" y="1383172"/>
            <a:ext cx="8565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b="1" i="1" dirty="0">
                <a:latin typeface="Times New Roman" pitchFamily="18" charset="0"/>
                <a:cs typeface="Times New Roman" pitchFamily="18" charset="0"/>
              </a:rPr>
              <a:t>метал</a:t>
            </a:r>
            <a:endParaRPr lang="ru-RU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7679939" y="1262655"/>
            <a:ext cx="876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b="1" i="1" dirty="0">
                <a:latin typeface="Times New Roman" pitchFamily="18" charset="0"/>
                <a:cs typeface="Times New Roman" pitchFamily="18" charset="0"/>
              </a:rPr>
              <a:t>вакуум</a:t>
            </a:r>
            <a:endParaRPr lang="ru-RU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6642742" y="1311164"/>
            <a:ext cx="194934" cy="15144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6" name="Прямая соединительная линия 35"/>
          <p:cNvCxnSpPr/>
          <p:nvPr/>
        </p:nvCxnSpPr>
        <p:spPr>
          <a:xfrm>
            <a:off x="6620970" y="2639192"/>
            <a:ext cx="0" cy="504056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6836994" y="2639192"/>
            <a:ext cx="0" cy="504056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6103573" y="2999232"/>
            <a:ext cx="517397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H="1">
            <a:off x="6836995" y="2999232"/>
            <a:ext cx="121870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443928" y="2639192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i="1" dirty="0">
                <a:latin typeface="Times New Roman" pitchFamily="18" charset="0"/>
                <a:cs typeface="Times New Roman" pitchFamily="18" charset="0"/>
              </a:rPr>
              <a:t>d</a:t>
            </a:r>
            <a:endParaRPr lang="ru-RU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1" name="Прямая со стрелкой 40"/>
          <p:cNvCxnSpPr/>
          <p:nvPr/>
        </p:nvCxnSpPr>
        <p:spPr>
          <a:xfrm>
            <a:off x="6858767" y="2103252"/>
            <a:ext cx="55568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972940" y="177515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i="1" dirty="0">
                <a:latin typeface="Times New Roman" pitchFamily="18" charset="0"/>
                <a:cs typeface="Times New Roman" pitchFamily="18" charset="0"/>
              </a:rPr>
              <a:t>h</a:t>
            </a:r>
            <a:endParaRPr lang="ru-RU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6" name="Прямая со стрелкой 45"/>
          <p:cNvCxnSpPr/>
          <p:nvPr/>
        </p:nvCxnSpPr>
        <p:spPr>
          <a:xfrm>
            <a:off x="3409966" y="2056802"/>
            <a:ext cx="114169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218548"/>
              </p:ext>
            </p:extLst>
          </p:nvPr>
        </p:nvGraphicFramePr>
        <p:xfrm>
          <a:off x="7856421" y="1682604"/>
          <a:ext cx="281475" cy="37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421" y="1682604"/>
                        <a:ext cx="281475" cy="37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Прямая со стрелкой 48"/>
          <p:cNvCxnSpPr/>
          <p:nvPr/>
        </p:nvCxnSpPr>
        <p:spPr>
          <a:xfrm>
            <a:off x="7409180" y="2073990"/>
            <a:ext cx="114169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0" name="Прямоугольник 49"/>
          <p:cNvSpPr/>
          <p:nvPr/>
        </p:nvSpPr>
        <p:spPr>
          <a:xfrm>
            <a:off x="3467772" y="2488164"/>
            <a:ext cx="6062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sz="1600" i="1" dirty="0">
                <a:latin typeface="Times New Roman" pitchFamily="18" charset="0"/>
                <a:cs typeface="Times New Roman" pitchFamily="18" charset="0"/>
              </a:rPr>
              <a:t>пора</a:t>
            </a:r>
            <a:endParaRPr lang="ru-RU" sz="16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1" name="Прямая со стрелкой 50"/>
          <p:cNvCxnSpPr>
            <a:stCxn id="50" idx="1"/>
          </p:cNvCxnSpPr>
          <p:nvPr/>
        </p:nvCxnSpPr>
        <p:spPr>
          <a:xfrm rot="10800000">
            <a:off x="3110584" y="2634797"/>
            <a:ext cx="357189" cy="2264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4" name="Прямоугольник 53"/>
          <p:cNvSpPr/>
          <p:nvPr/>
        </p:nvSpPr>
        <p:spPr>
          <a:xfrm>
            <a:off x="4506761" y="2829602"/>
            <a:ext cx="14939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sz="1600" i="1" dirty="0">
                <a:latin typeface="Times New Roman" pitchFamily="18" charset="0"/>
                <a:cs typeface="Times New Roman" pitchFamily="18" charset="0"/>
              </a:rPr>
              <a:t>дипольний шар</a:t>
            </a:r>
            <a:endParaRPr lang="ru-RU" sz="16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Прямая со стрелкой 54"/>
          <p:cNvCxnSpPr/>
          <p:nvPr/>
        </p:nvCxnSpPr>
        <p:spPr>
          <a:xfrm flipV="1">
            <a:off x="5676200" y="2466290"/>
            <a:ext cx="1071598" cy="45127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7" name="Прямоугольник 56"/>
          <p:cNvSpPr/>
          <p:nvPr/>
        </p:nvSpPr>
        <p:spPr>
          <a:xfrm>
            <a:off x="88896" y="3143248"/>
            <a:ext cx="73550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dirty="0">
                <a:latin typeface="Times New Roman" pitchFamily="18" charset="0"/>
                <a:cs typeface="Times New Roman" pitchFamily="18" charset="0"/>
              </a:rPr>
              <a:t>Модель: вакансії та пори замінено на дипольний шар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товщиною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d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DA46D2F-90A6-4AE3-959A-E60D69777A78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2" t="11592" r="9071"/>
          <a:stretch/>
        </p:blipFill>
        <p:spPr>
          <a:xfrm>
            <a:off x="4832008" y="3653962"/>
            <a:ext cx="4053518" cy="315883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9FF4A38-1EED-4E8E-9EDE-A7CA71DB3A5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8175" y="3940955"/>
            <a:ext cx="3933825" cy="275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38140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</TotalTime>
  <Words>378</Words>
  <Application>Microsoft Office PowerPoint</Application>
  <PresentationFormat>Екран (4:3)</PresentationFormat>
  <Paragraphs>35</Paragraphs>
  <Slides>3</Slides>
  <Notes>1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3</vt:i4>
      </vt:variant>
    </vt:vector>
  </HeadingPairs>
  <TitlesOfParts>
    <vt:vector size="10" baseType="lpstr">
      <vt:lpstr>Arial</vt:lpstr>
      <vt:lpstr>Arial Black</vt:lpstr>
      <vt:lpstr>Calibri</vt:lpstr>
      <vt:lpstr>Times New Roman</vt:lpstr>
      <vt:lpstr>Wingdings</vt:lpstr>
      <vt:lpstr>Тема Office</vt:lpstr>
      <vt:lpstr>Equation</vt:lpstr>
      <vt:lpstr>Підвищення стійкості прискорюючих структур до високовакуумного пробою</vt:lpstr>
      <vt:lpstr>Проблема відповідності теоретичного та експериментального струму польової емісії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Ihor</dc:creator>
  <cp:lastModifiedBy>Сергій Лебединський</cp:lastModifiedBy>
  <cp:revision>40</cp:revision>
  <dcterms:created xsi:type="dcterms:W3CDTF">2019-06-18T16:17:40Z</dcterms:created>
  <dcterms:modified xsi:type="dcterms:W3CDTF">2020-02-19T13:34:51Z</dcterms:modified>
</cp:coreProperties>
</file>